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54C8" w:rsidRPr="002C5704" w:rsidRDefault="00ED54C8" w:rsidP="002C57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Ệ PHƯƠNG TRÌNH BẬC NHẤT HAI ẨN CHỨA THAM SỐ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Cho hệ phương trình bậc nhất hai ẩ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>n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7pt;height:36pt" o:ole="">
            <v:imagedata r:id="rId7" o:title=""/>
          </v:shape>
          <o:OLEObject Type="Embed" ProgID="Equation.DSMT4" ShapeID="_x0000_i1025" DrawAspect="Content" ObjectID="_1639469669" r:id="rId8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color w:val="FF0000"/>
          <w:sz w:val="28"/>
          <w:szCs w:val="28"/>
          <w:lang w:val="nl-NL"/>
        </w:rPr>
        <w:t>1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. Để giải hệ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 xml:space="preserve"> phương trình (*)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a thường dùng phương pháp thế hoặc cộng đại số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color w:val="FF0000"/>
          <w:sz w:val="28"/>
          <w:szCs w:val="28"/>
          <w:lang w:val="nl-NL"/>
        </w:rPr>
        <w:t>2.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ừ 2 phương trinh củ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>a hệ phương trình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(*), sau khi dùng phương pháp thế hoặc cộng đại số, ta thu được một phương trình mớ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>i (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một ẩn). Khi đó số nghiệm của phương trình mới bằng số nghiệm của hệ phương trình đã cho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color w:val="FF0000"/>
          <w:sz w:val="28"/>
          <w:szCs w:val="28"/>
          <w:lang w:val="nl-NL"/>
        </w:rPr>
        <w:t>3. Chú ý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ách biện luận số nghiệm phương trình bậc nhất một ẩn: ax + b = 0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- Nếu a ≠ 0 thì phương trình có nghiệm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40" w:dyaOrig="620">
          <v:shape id="_x0000_i1026" type="#_x0000_t75" style="width:37.35pt;height:31.25pt" o:ole="">
            <v:imagedata r:id="rId9" o:title=""/>
          </v:shape>
          <o:OLEObject Type="Embed" ProgID="Equation.DSMT4" ShapeID="_x0000_i1026" DrawAspect="Content" ObjectID="_1639469670" r:id="rId10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- Nếu a = 0 ta được: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27" type="#_x0000_t75" style="width:41.45pt;height:14.25pt" o:ole="">
            <v:imagedata r:id="rId11" o:title=""/>
          </v:shape>
          <o:OLEObject Type="Embed" ProgID="Equation.DSMT4" ShapeID="_x0000_i1027" DrawAspect="Content" ObjectID="_1639469671" r:id="rId12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Nếu b = 0 thì phương trình có vô số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Nếu b ≠ 0 thì phương trình vô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Giải và biện luận hệ phương trình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Để giải và biện luận hệ phương trình (*) ta làm như sau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ước 1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ừ hai phương trình (*), sau khi dùng phương pháp thế hoặc cộng đại số, ta thu được một phương trình mớ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>i (c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hỉ còn một ẩn )</w:t>
      </w:r>
    </w:p>
    <w:p w:rsidR="00ED54C8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ước 2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Giải và biện luận phương trình mới, từ đó đi đến kết luận về giải và biện luận hệ phương trình đã cho.</w:t>
      </w:r>
    </w:p>
    <w:p w:rsidR="002C5704" w:rsidRPr="002C5704" w:rsidRDefault="002C5704" w:rsidP="002C57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:</w:t>
      </w:r>
      <w:r w:rsidRPr="002C570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ho hệ phương trình </w:t>
      </w:r>
      <w:r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220" w:dyaOrig="720">
          <v:shape id="_x0000_i1028" type="#_x0000_t75" style="width:161.65pt;height:36pt" o:ole="">
            <v:imagedata r:id="rId13" o:title=""/>
          </v:shape>
          <o:OLEObject Type="Embed" ProgID="Equation.DSMT4" ShapeID="_x0000_i1028" DrawAspect="Content" ObjectID="_1639469672" r:id="rId14"/>
        </w:objec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1. Tìm các giá trị của m để hệ phương trình</w:t>
      </w:r>
      <w:r w:rsidR="002C5704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Có nghiệm duy nhất, tìm nghiệm duy nhất đó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Vô nghiệm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c. Vô số nghiệm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2. Trong trường hợ</w:t>
      </w:r>
      <w:r w:rsidR="002C5704">
        <w:rPr>
          <w:rFonts w:ascii="Times New Roman" w:hAnsi="Times New Roman" w:cs="Times New Roman"/>
          <w:sz w:val="28"/>
          <w:szCs w:val="28"/>
          <w:lang w:val="nl-NL"/>
        </w:rPr>
        <w:t>p hệ phương trình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ó nghiệm duy nhất (x;</w:t>
      </w:r>
      <w:r w:rsidR="002C570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d. Hãy tìm các giá trị m nguyên để x,</w:t>
      </w:r>
      <w:r w:rsidR="002C570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 cùng nguyên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e. Tìm hệ thức liên hệ giữa x, y không phụ thuộc vào tham số m</w:t>
      </w:r>
    </w:p>
    <w:p w:rsidR="00ED54C8" w:rsidRPr="002C5704" w:rsidRDefault="00ED54C8" w:rsidP="002C57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C5704"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1. Từ (1) có: x = 2m – my, thay vào phương trình còn lại: 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40" w:dyaOrig="360">
          <v:shape id="_x0000_i1029" type="#_x0000_t75" style="width:127.7pt;height:18.35pt" o:ole="">
            <v:imagedata r:id="rId15" o:title=""/>
          </v:shape>
          <o:OLEObject Type="Embed" ProgID="Equation.DSMT4" ShapeID="_x0000_i1029" DrawAspect="Content" ObjectID="_1639469673" r:id="rId16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Số nghiệm của hệ phương trình bằng số nghiệm của phương trình (*)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a. hệ phương trình có nghiệm duy nhất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030" type="#_x0000_t75" style="width:177.95pt;height:31.25pt" o:ole="">
            <v:imagedata r:id="rId17" o:title=""/>
          </v:shape>
          <o:OLEObject Type="Embed" ProgID="Equation.DSMT4" ShapeID="_x0000_i1030" DrawAspect="Content" ObjectID="_1639469674" r:id="rId18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b. Vô nghiệm </w:t>
      </w:r>
      <w:r w:rsidRPr="002C5704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799" w:dyaOrig="800">
          <v:shape id="_x0000_i1031" type="#_x0000_t75" style="width:141.3pt;height:40.75pt" o:ole="">
            <v:imagedata r:id="rId19" o:title=""/>
          </v:shape>
          <o:OLEObject Type="Embed" ProgID="Equation.DSMT4" ShapeID="_x0000_i1031" DrawAspect="Content" ObjectID="_1639469675" r:id="rId20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Vô số nghiệm </w:t>
      </w:r>
      <w:r w:rsidRPr="002C5704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960" w:dyaOrig="800">
          <v:shape id="_x0000_i1032" type="#_x0000_t75" style="width:148.75pt;height:40.75pt" o:ole="">
            <v:imagedata r:id="rId21" o:title=""/>
          </v:shape>
          <o:OLEObject Type="Embed" ProgID="Equation.DSMT4" ShapeID="_x0000_i1032" DrawAspect="Content" ObjectID="_1639469676" r:id="rId22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2.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033" type="#_x0000_t75" style="width:177.95pt;height:31.25pt" o:ole="">
            <v:imagedata r:id="rId17" o:title=""/>
          </v:shape>
          <o:OLEObject Type="Embed" ProgID="Equation.DSMT4" ShapeID="_x0000_i1033" DrawAspect="Content" ObjectID="_1639469677" r:id="rId23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d. Ta có: </w:t>
      </w:r>
      <w:r w:rsidRPr="002C57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200" w:dyaOrig="1320">
          <v:shape id="_x0000_i1034" type="#_x0000_t75" style="width:260.85pt;height:66.55pt" o:ole="">
            <v:imagedata r:id="rId24" o:title=""/>
          </v:shape>
          <o:OLEObject Type="Embed" ProgID="Equation.DSMT4" ShapeID="_x0000_i1034" DrawAspect="Content" ObjectID="_1639469678" r:id="rId25"/>
        </w:object>
      </w:r>
    </w:p>
    <w:p w:rsidR="00ED54C8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lastRenderedPageBreak/>
        <w:t>e. Hệ thức không phụ thuộc vào m là: x + y = 1</w:t>
      </w:r>
    </w:p>
    <w:p w:rsidR="002C5704" w:rsidRPr="002C5704" w:rsidRDefault="006E4A4A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2C5704"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C5704" w:rsidRPr="002C570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C5704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ho hệ phương trình </w:t>
      </w:r>
      <w:r w:rsidR="002C5704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60" w:dyaOrig="720">
          <v:shape id="_x0000_i1035" type="#_x0000_t75" style="width:169.15pt;height:36pt" o:ole="">
            <v:imagedata r:id="rId26" o:title=""/>
          </v:shape>
          <o:OLEObject Type="Embed" ProgID="Equation.DSMT4" ShapeID="_x0000_i1035" DrawAspect="Content" ObjectID="_1639469679" r:id="rId27"/>
        </w:object>
      </w:r>
    </w:p>
    <w:p w:rsidR="002C5704" w:rsidRPr="002C5704" w:rsidRDefault="002C5704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>
        <w:rPr>
          <w:rFonts w:ascii="Times New Roman" w:hAnsi="Times New Roman" w:cs="Times New Roman"/>
          <w:sz w:val="28"/>
          <w:szCs w:val="28"/>
          <w:lang w:val="vi-VN"/>
        </w:rPr>
        <w:t>Giải và biện luận hệ phương trình đã cho theo m</w:t>
      </w:r>
    </w:p>
    <w:p w:rsidR="002C5704" w:rsidRPr="002C5704" w:rsidRDefault="002C5704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2. Trong trường hợp hệ phương trình có nghiệm duy nhất (x; y)</w:t>
      </w:r>
    </w:p>
    <w:p w:rsidR="002C5704" w:rsidRPr="002C5704" w:rsidRDefault="002C5704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Tìm hệ thức liên hệ giữa x và y không phụ thuộc vào m</w:t>
      </w:r>
    </w:p>
    <w:p w:rsidR="002C5704" w:rsidRPr="002C5704" w:rsidRDefault="002C5704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giá trị của m để 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40" w:dyaOrig="320">
          <v:shape id="_x0000_i1036" type="#_x0000_t75" style="width:57.05pt;height:16.3pt" o:ole="">
            <v:imagedata r:id="rId28" o:title=""/>
          </v:shape>
          <o:OLEObject Type="Embed" ProgID="Equation.DSMT4" ShapeID="_x0000_i1036" DrawAspect="Content" ObjectID="_1639469680" r:id="rId29"/>
        </w:object>
      </w:r>
    </w:p>
    <w:p w:rsidR="002C5704" w:rsidRPr="002C5704" w:rsidRDefault="002C5704" w:rsidP="002C57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C5704" w:rsidRDefault="002C570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1) Ta xét các trường hợp sau</w:t>
      </w:r>
    </w:p>
    <w:p w:rsidR="002C5704" w:rsidRPr="002C5704" w:rsidRDefault="002C570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Xét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037" type="#_x0000_t75" style="width:45.5pt;height:14.25pt" o:ole="">
            <v:imagedata r:id="rId30" o:title=""/>
          </v:shape>
          <o:OLEObject Type="Embed" ProgID="Equation.DSMT4" ShapeID="_x0000_i1037" DrawAspect="Content" ObjectID="_1639469681" r:id="rId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nghiệm duy nhất </w:t>
      </w:r>
      <w:r w:rsidRPr="002C570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00" w:dyaOrig="680">
          <v:shape id="_x0000_i1038" type="#_x0000_t75" style="width:35.3pt;height:33.95pt" o:ole="">
            <v:imagedata r:id="rId32" o:title=""/>
          </v:shape>
          <o:OLEObject Type="Embed" ProgID="Equation.DSMT4" ShapeID="_x0000_i1038" DrawAspect="Content" ObjectID="_1639469682" r:id="rId33"/>
        </w:object>
      </w:r>
    </w:p>
    <w:p w:rsidR="002C5704" w:rsidRDefault="002C570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Xét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039" type="#_x0000_t75" style="width:31.25pt;height:14.25pt" o:ole="">
            <v:imagedata r:id="rId34" o:title=""/>
          </v:shape>
          <o:OLEObject Type="Embed" ProgID="Equation.DSMT4" ShapeID="_x0000_i1039" DrawAspect="Content" ObjectID="_1639469683" r:id="rId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2C5704" w:rsidRPr="002C5704" w:rsidRDefault="002C570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0" w:dyaOrig="620">
          <v:shape id="_x0000_i1040" type="#_x0000_t75" style="width:110.7pt;height:31.25pt" o:ole="">
            <v:imagedata r:id="rId36" o:title=""/>
          </v:shape>
          <o:OLEObject Type="Embed" ProgID="Equation.DSMT4" ShapeID="_x0000_i1040" DrawAspect="Content" ObjectID="_1639469684" r:id="rId3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nghiệm duy nhất </w:t>
      </w:r>
      <w:r w:rsidRPr="002C570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40" w:dyaOrig="680">
          <v:shape id="_x0000_i1041" type="#_x0000_t75" style="width:82.2pt;height:33.95pt" o:ole="">
            <v:imagedata r:id="rId38" o:title=""/>
          </v:shape>
          <o:OLEObject Type="Embed" ProgID="Equation.DSMT4" ShapeID="_x0000_i1041" DrawAspect="Content" ObjectID="_1639469685" r:id="rId39"/>
        </w:object>
      </w:r>
    </w:p>
    <w:p w:rsidR="002C5704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6A2B8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042" type="#_x0000_t75" style="width:45.5pt;height:14.25pt" o:ole="">
            <v:imagedata r:id="rId40" o:title=""/>
          </v:shape>
          <o:OLEObject Type="Embed" ProgID="Equation.DSMT4" ShapeID="_x0000_i1042" DrawAspect="Content" ObjectID="_1639469686" r:id="rId4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vô số nghiệm</w:t>
      </w:r>
    </w:p>
    <w:p w:rsidR="006A2B88" w:rsidRPr="006A2B88" w:rsidRDefault="006A2B88" w:rsidP="006A2B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6A2B8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043" type="#_x0000_t75" style="width:51.6pt;height:14.25pt" o:ole="">
            <v:imagedata r:id="rId42" o:title=""/>
          </v:shape>
          <o:OLEObject Type="Embed" ProgID="Equation.DSMT4" ShapeID="_x0000_i1043" DrawAspect="Content" ObjectID="_1639469687" r:id="rId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vô nghiệm</w:t>
      </w:r>
    </w:p>
    <w:p w:rsidR="006A2B88" w:rsidRPr="006A2B88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2) a) Với </w:t>
      </w:r>
      <w:r w:rsidRPr="006A2B8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279">
          <v:shape id="_x0000_i1044" type="#_x0000_t75" style="width:62.5pt;height:14.25pt" o:ole="">
            <v:imagedata r:id="rId44" o:title=""/>
          </v:shape>
          <o:OLEObject Type="Embed" ProgID="Equation.DSMT4" ShapeID="_x0000_i1044" DrawAspect="Content" ObjectID="_1639469688" r:id="rId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nghiệm duy nhất </w:t>
      </w:r>
      <w:r w:rsidRPr="006A2B8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60" w:dyaOrig="680">
          <v:shape id="_x0000_i1045" type="#_x0000_t75" style="width:184.1pt;height:33.95pt" o:ole="">
            <v:imagedata r:id="rId46" o:title=""/>
          </v:shape>
          <o:OLEObject Type="Embed" ProgID="Equation.DSMT4" ShapeID="_x0000_i1045" DrawAspect="Content" ObjectID="_1639469689" r:id="rId47"/>
        </w:object>
      </w:r>
    </w:p>
    <w:p w:rsidR="002C5704" w:rsidRPr="006A2B88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6A2B8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520" w:dyaOrig="660">
          <v:shape id="_x0000_i1046" type="#_x0000_t75" style="width:227.55pt;height:33.3pt" o:ole="">
            <v:imagedata r:id="rId48" o:title=""/>
          </v:shape>
          <o:OLEObject Type="Embed" ProgID="Equation.DSMT4" ShapeID="_x0000_i1046" DrawAspect="Content" ObjectID="_1639469690" r:id="rId49"/>
        </w:object>
      </w:r>
    </w:p>
    <w:p w:rsidR="00ED54C8" w:rsidRPr="002C5704" w:rsidRDefault="006E4A4A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ED54C8"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60" w:dyaOrig="720">
          <v:shape id="_x0000_i1047" type="#_x0000_t75" style="width:168.45pt;height:36pt" o:ole="">
            <v:imagedata r:id="rId50" o:title=""/>
          </v:shape>
          <o:OLEObject Type="Embed" ProgID="Equation.DSMT4" ShapeID="_x0000_i1047" DrawAspect="Content" ObjectID="_1639469691" r:id="rId51"/>
        </w:objec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1. Giải và biện luận hệ phương trình đã cho theo m.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lastRenderedPageBreak/>
        <w:t>2. Trong trường hợp hệ phương trình có nghiệm duy nhất (x;</w:t>
      </w:r>
      <w:r w:rsidR="002C570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y) 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Chứng minh rằng 2x + y = 3 với mọi giá trị của m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ìm giá trị của m để 6x – 2y = 13.</w:t>
      </w:r>
    </w:p>
    <w:p w:rsidR="00ED54C8" w:rsidRPr="002C5704" w:rsidRDefault="00ED54C8" w:rsidP="002C5704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48" type="#_x0000_t75" style="width:52.3pt;height:14.25pt" o:ole="">
            <v:imagedata r:id="rId52" o:title=""/>
          </v:shape>
          <o:OLEObject Type="Embed" ProgID="Equation.DSMT4" ShapeID="_x0000_i1048" DrawAspect="Content" ObjectID="_1639469692" r:id="rId53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hệ phương trình có nghiệm duy nhất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20" w:dyaOrig="620">
          <v:shape id="_x0000_i1049" type="#_x0000_t75" style="width:116.85pt;height:30.55pt" o:ole="">
            <v:imagedata r:id="rId54" o:title=""/>
          </v:shape>
          <o:OLEObject Type="Embed" ProgID="Equation.DSMT4" ShapeID="_x0000_i1049" DrawAspect="Content" ObjectID="_1639469693" r:id="rId55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Với m = -2 thì hệ vô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Với m = 2 thì hệ phương trình vô số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2. Với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50" type="#_x0000_t75" style="width:37.35pt;height:14.25pt" o:ole="">
            <v:imagedata r:id="rId56" o:title=""/>
          </v:shape>
          <o:OLEObject Type="Embed" ProgID="Equation.DSMT4" ShapeID="_x0000_i1050" DrawAspect="Content" ObjectID="_1639469694" r:id="rId57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a. Thay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20" w:dyaOrig="620">
          <v:shape id="_x0000_i1051" type="#_x0000_t75" style="width:116.85pt;height:30.55pt" o:ole="">
            <v:imagedata r:id="rId54" o:title=""/>
          </v:shape>
          <o:OLEObject Type="Embed" ProgID="Equation.DSMT4" ShapeID="_x0000_i1051" DrawAspect="Content" ObjectID="_1639469695" r:id="rId58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vào 2x + y = 3 ( thỏa mãn )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b. 6x – 2y = 13 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80" w:dyaOrig="620">
          <v:shape id="_x0000_i1052" type="#_x0000_t75" style="width:180pt;height:30.55pt" o:ole="">
            <v:imagedata r:id="rId59" o:title=""/>
          </v:shape>
          <o:OLEObject Type="Embed" ProgID="Equation.DSMT4" ShapeID="_x0000_i1052" DrawAspect="Content" ObjectID="_1639469696" r:id="rId60"/>
        </w:object>
      </w:r>
    </w:p>
    <w:p w:rsidR="00ED54C8" w:rsidRPr="002C5704" w:rsidRDefault="006E4A4A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ED54C8"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20" w:dyaOrig="720">
          <v:shape id="_x0000_i1053" type="#_x0000_t75" style="width:146.7pt;height:36pt" o:ole="">
            <v:imagedata r:id="rId61" o:title=""/>
          </v:shape>
          <o:OLEObject Type="Embed" ProgID="Equation.DSMT4" ShapeID="_x0000_i1053" DrawAspect="Content" ObjectID="_1639469697" r:id="rId62"/>
        </w:objec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1. Giải và biện luận hệ phương trình đã cho theo m.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2. Trong trường hợp hệ phương trình có nghiệm duy nhất (x;y) 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Tìm hệ thức liên hệ giữa x và y không phụ thuộc vào m</w:t>
      </w:r>
    </w:p>
    <w:p w:rsidR="00ED54C8" w:rsidRPr="002C5704" w:rsidRDefault="00ED54C8" w:rsidP="002C57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ìm điều kiện của m để x &gt; 1 và y &gt; 0</w:t>
      </w:r>
    </w:p>
    <w:p w:rsidR="00ED54C8" w:rsidRPr="002C5704" w:rsidRDefault="00ED54C8" w:rsidP="002C57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C5704"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1.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60" w:dyaOrig="620">
          <v:shape id="_x0000_i1054" type="#_x0000_t75" style="width:38.05pt;height:30.55pt" o:ole="">
            <v:imagedata r:id="rId63" o:title=""/>
          </v:shape>
          <o:OLEObject Type="Embed" ProgID="Equation.DSMT4" ShapeID="_x0000_i1054" DrawAspect="Content" ObjectID="_1639469698" r:id="rId64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, hệ phương trình có nghiệm duy nhất </w:t>
      </w:r>
      <w:r w:rsidR="006A2B88" w:rsidRPr="006A2B8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00" w:dyaOrig="680">
          <v:shape id="_x0000_i1055" type="#_x0000_t75" style="width:125.65pt;height:33.95pt" o:ole="">
            <v:imagedata r:id="rId65" o:title=""/>
          </v:shape>
          <o:OLEObject Type="Embed" ProgID="Equation.DSMT4" ShapeID="_x0000_i1055" DrawAspect="Content" ObjectID="_1639469699" r:id="rId66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6A2B88"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40" w:dyaOrig="620">
          <v:shape id="_x0000_i1056" type="#_x0000_t75" style="width:52.3pt;height:30.55pt" o:ole="">
            <v:imagedata r:id="rId67" o:title=""/>
          </v:shape>
          <o:OLEObject Type="Embed" ProgID="Equation.DSMT4" ShapeID="_x0000_i1056" DrawAspect="Content" ObjectID="_1639469700" r:id="rId68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hệ phương trình vô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2. </w:t>
      </w:r>
    </w:p>
    <w:p w:rsidR="00ED54C8" w:rsidRPr="002C5704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Hệ thức cần tìm là: 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>x + 2y = 2</w:t>
      </w:r>
    </w:p>
    <w:p w:rsidR="00ED54C8" w:rsidRPr="002C5704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420" w:dyaOrig="620">
          <v:shape id="_x0000_i1057" type="#_x0000_t75" style="width:222.1pt;height:30.55pt" o:ole="">
            <v:imagedata r:id="rId69" o:title=""/>
          </v:shape>
          <o:OLEObject Type="Embed" ProgID="Equation.DSMT4" ShapeID="_x0000_i1057" DrawAspect="Content" ObjectID="_1639469701" r:id="rId70"/>
        </w:object>
      </w:r>
    </w:p>
    <w:p w:rsidR="00ED54C8" w:rsidRPr="006A2B88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Tìm điều kiện của tham số để hệ phương trình thỏa mãn điều kiện cho trướ</w:t>
      </w:r>
      <w:r w:rsidR="006A2B8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Một số bài toán thường gặp của dạng này là</w:t>
      </w:r>
    </w:p>
    <w:p w:rsidR="00ED54C8" w:rsidRPr="002C5704" w:rsidRDefault="006A2B8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toán 1</w:t>
      </w:r>
      <w:r w:rsidR="00ED54C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ìm điều kiện nguyên của tham số để hệ phương trình có nghiệm (x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>y) trong đó x và y cùng là những số nguyên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toán 2</w:t>
      </w: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ìm điều kiện của tham số để hệ phương trình có nghiệm duy nhất (x;</w:t>
      </w:r>
      <w:r w:rsidR="006A2B8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thỏa mãn hệ thức cho trước</w:t>
      </w:r>
    </w:p>
    <w:p w:rsidR="00ED54C8" w:rsidRPr="002C5704" w:rsidRDefault="006E4A4A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ED54C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580" w:dyaOrig="720">
          <v:shape id="_x0000_i1058" type="#_x0000_t75" style="width:180pt;height:36pt" o:ole="">
            <v:imagedata r:id="rId71" o:title=""/>
          </v:shape>
          <o:OLEObject Type="Embed" ProgID="Equation.DSMT4" ShapeID="_x0000_i1058" DrawAspect="Content" ObjectID="_1639469702" r:id="rId72"/>
        </w:objec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1. Tìm m để hệ phương trình có nghiệm duy nhất.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2. Tìm m nguyên để nghiệm duy nhất (x;</w:t>
      </w:r>
      <w:r w:rsidR="006A2B8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sao cho x và y cùng nguyên.</w:t>
      </w:r>
    </w:p>
    <w:p w:rsidR="00ED54C8" w:rsidRPr="006A2B88" w:rsidRDefault="00ED54C8" w:rsidP="006A2B8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A2B8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1. Từ phương trình thứ nhất ta có: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40" w:dyaOrig="620">
          <v:shape id="_x0000_i1059" type="#_x0000_t75" style="width:62.5pt;height:30.55pt" o:ole="">
            <v:imagedata r:id="rId73" o:title=""/>
          </v:shape>
          <o:OLEObject Type="Embed" ProgID="Equation.DSMT4" ShapeID="_x0000_i1059" DrawAspect="Content" ObjectID="_1639469703" r:id="rId74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hay vào phương trình còn lại ta được: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39" w:dyaOrig="360">
          <v:shape id="_x0000_i1060" type="#_x0000_t75" style="width:122.95pt;height:18.35pt" o:ole="">
            <v:imagedata r:id="rId75" o:title=""/>
          </v:shape>
          <o:OLEObject Type="Embed" ProgID="Equation.DSMT4" ShapeID="_x0000_i1060" DrawAspect="Content" ObjectID="_1639469704" r:id="rId76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+)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20" w:dyaOrig="620">
          <v:shape id="_x0000_i1061" type="#_x0000_t75" style="width:116.85pt;height:30.55pt" o:ole="">
            <v:imagedata r:id="rId77" o:title=""/>
          </v:shape>
          <o:OLEObject Type="Embed" ProgID="Equation.DSMT4" ShapeID="_x0000_i1061" DrawAspect="Content" ObjectID="_1639469705" r:id="rId78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vô nghiệm </w:t>
      </w:r>
      <w:r w:rsidRPr="002C57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62" type="#_x0000_t75" style="width:14.95pt;height:12.25pt" o:ole="">
            <v:imagedata r:id="rId79" o:title=""/>
          </v:shape>
          <o:OLEObject Type="Embed" ProgID="Equation.DSMT4" ShapeID="_x0000_i1062" DrawAspect="Content" ObjectID="_1639469706" r:id="rId80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Hệ phương trình vô nghiệm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+)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20">
          <v:shape id="_x0000_i1063" type="#_x0000_t75" style="width:47.55pt;height:30.55pt" o:ole="">
            <v:imagedata r:id="rId81" o:title=""/>
          </v:shape>
          <o:OLEObject Type="Embed" ProgID="Equation.DSMT4" ShapeID="_x0000_i1063" DrawAspect="Content" ObjectID="_1639469707" r:id="rId82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Hệ phương trình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80" w:dyaOrig="620">
          <v:shape id="_x0000_i1064" type="#_x0000_t75" style="width:84.9pt;height:30.55pt" o:ole="">
            <v:imagedata r:id="rId83" o:title=""/>
          </v:shape>
          <o:OLEObject Type="Embed" ProgID="Equation.DSMT4" ShapeID="_x0000_i1064" DrawAspect="Content" ObjectID="_1639469708" r:id="rId84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Hệ phương trình vô nghiệm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+)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065" type="#_x0000_t75" style="width:38.7pt;height:30.55pt" o:ole="">
            <v:imagedata r:id="rId85" o:title=""/>
          </v:shape>
          <o:OLEObject Type="Embed" ProgID="Equation.DSMT4" ShapeID="_x0000_i1065" DrawAspect="Content" ObjectID="_1639469709" r:id="rId86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, hệ phương trình có nghiệm duy nhất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20" w:dyaOrig="620">
          <v:shape id="_x0000_i1066" type="#_x0000_t75" style="width:136.55pt;height:30.55pt" o:ole="">
            <v:imagedata r:id="rId87" o:title=""/>
          </v:shape>
          <o:OLEObject Type="Embed" ProgID="Equation.DSMT4" ShapeID="_x0000_i1066" DrawAspect="Content" ObjectID="_1639469710" r:id="rId88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ED54C8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Khi đó </w:t>
      </w:r>
      <w:r w:rsidRPr="002C57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699" w:dyaOrig="400">
          <v:shape id="_x0000_i1067" type="#_x0000_t75" style="width:387.15pt;height:20.4pt" o:ole="">
            <v:imagedata r:id="rId89" o:title=""/>
          </v:shape>
          <o:OLEObject Type="Embed" ProgID="Equation.DSMT4" ShapeID="_x0000_i1067" DrawAspect="Content" ObjectID="_1639469711" r:id="rId90"/>
        </w:object>
      </w:r>
    </w:p>
    <w:p w:rsidR="008C6C11" w:rsidRPr="002C5704" w:rsidRDefault="006E4A4A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8C6C11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C6C11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8C6C11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700" w:dyaOrig="720">
          <v:shape id="_x0000_i1068" type="#_x0000_t75" style="width:135.85pt;height:36pt" o:ole="">
            <v:imagedata r:id="rId91" o:title=""/>
          </v:shape>
          <o:OLEObject Type="Embed" ProgID="Equation.DSMT4" ShapeID="_x0000_i1068" DrawAspect="Content" ObjectID="_1639469712" r:id="rId92"/>
        </w:object>
      </w:r>
    </w:p>
    <w:p w:rsidR="008C6C11" w:rsidRPr="008C6C11" w:rsidRDefault="008C6C11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ìm điều kiện của tham số m để hệ phương tình có nghiệm (x; y) thỏa mãn điều kiện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40" w:dyaOrig="320">
          <v:shape id="_x0000_i1069" type="#_x0000_t75" style="width:57.05pt;height:16.3pt" o:ole="">
            <v:imagedata r:id="rId93" o:title=""/>
          </v:shape>
          <o:OLEObject Type="Embed" ProgID="Equation.DSMT4" ShapeID="_x0000_i1069" DrawAspect="Content" ObjectID="_1639469713" r:id="rId9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C6C11" w:rsidRPr="006A2B88" w:rsidRDefault="008C6C11" w:rsidP="008C6C1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C6C11" w:rsidRPr="008C6C11" w:rsidRDefault="008C6C11" w:rsidP="008C6C1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ừ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80" w:dyaOrig="320">
          <v:shape id="_x0000_i1070" type="#_x0000_t75" style="width:119.55pt;height:16.3pt" o:ole="">
            <v:imagedata r:id="rId95" o:title=""/>
          </v:shape>
          <o:OLEObject Type="Embed" ProgID="Equation.DSMT4" ShapeID="_x0000_i1070" DrawAspect="Content" ObjectID="_1639469714" r:id="rId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ay vào phương trình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80" w:dyaOrig="320">
          <v:shape id="_x0000_i1071" type="#_x0000_t75" style="width:59.1pt;height:16.3pt" o:ole="">
            <v:imagedata r:id="rId97" o:title=""/>
          </v:shape>
          <o:OLEObject Type="Embed" ProgID="Equation.DSMT4" ShapeID="_x0000_i1071" DrawAspect="Content" ObjectID="_1639469715" r:id="rId9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được: </w:t>
      </w:r>
      <w:r w:rsidRPr="008C6C11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6240" w:dyaOrig="440">
          <v:shape id="_x0000_i1072" type="#_x0000_t75" style="width:313.8pt;height:21.75pt" o:ole="">
            <v:imagedata r:id="rId99" o:title=""/>
          </v:shape>
          <o:OLEObject Type="Embed" ProgID="Equation.DSMT4" ShapeID="_x0000_i1072" DrawAspect="Content" ObjectID="_1639469716" r:id="rId100"/>
        </w:object>
      </w:r>
    </w:p>
    <w:p w:rsidR="008C6C11" w:rsidRDefault="008C6C11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8C6C1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073" type="#_x0000_t75" style="width:51.6pt;height:14.25pt" o:ole="">
            <v:imagedata r:id="rId101" o:title=""/>
          </v:shape>
          <o:OLEObject Type="Embed" ProgID="Equation.DSMT4" ShapeID="_x0000_i1073" DrawAspect="Content" ObjectID="_1639469717" r:id="rId10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vô nghiệm</w:t>
      </w:r>
    </w:p>
    <w:p w:rsidR="008C6C11" w:rsidRDefault="008C6C11" w:rsidP="008C6C1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8C6C1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074" type="#_x0000_t75" style="width:45.5pt;height:14.25pt" o:ole="">
            <v:imagedata r:id="rId103" o:title=""/>
          </v:shape>
          <o:OLEObject Type="Embed" ProgID="Equation.DSMT4" ShapeID="_x0000_i1074" DrawAspect="Content" ObjectID="_1639469718" r:id="rId10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dạng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80" w:dyaOrig="320">
          <v:shape id="_x0000_i1075" type="#_x0000_t75" style="width:54.35pt;height:16.3pt" o:ole="">
            <v:imagedata r:id="rId105" o:title=""/>
          </v:shape>
          <o:OLEObject Type="Embed" ProgID="Equation.DSMT4" ShapeID="_x0000_i1075" DrawAspect="Content" ObjectID="_1639469719" r:id="rId10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mà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20" w:dyaOrig="320">
          <v:shape id="_x0000_i1076" type="#_x0000_t75" style="width:136.55pt;height:16.3pt" o:ole="">
            <v:imagedata r:id="rId107" o:title=""/>
          </v:shape>
          <o:OLEObject Type="Embed" ProgID="Equation.DSMT4" ShapeID="_x0000_i1076" DrawAspect="Content" ObjectID="_1639469720" r:id="rId108"/>
        </w:object>
      </w:r>
      <w:r w:rsidR="003A7544"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vô nghiệm.</w:t>
      </w:r>
    </w:p>
    <w:p w:rsidR="008C6C11" w:rsidRPr="003A7544" w:rsidRDefault="003A754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Với </w:t>
      </w:r>
      <w:r w:rsidRPr="003A754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77" type="#_x0000_t75" style="width:52.3pt;height:14.25pt" o:ole="">
            <v:imagedata r:id="rId109" o:title=""/>
          </v:shape>
          <o:OLEObject Type="Embed" ProgID="Equation.DSMT4" ShapeID="_x0000_i1077" DrawAspect="Content" ObjectID="_1639469721" r:id="rId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nghiệm duy nhất </w:t>
      </w:r>
      <w:r w:rsidRPr="003A754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79" w:dyaOrig="680">
          <v:shape id="_x0000_i1078" type="#_x0000_t75" style="width:79.45pt;height:33.95pt" o:ole="">
            <v:imagedata r:id="rId111" o:title=""/>
          </v:shape>
          <o:OLEObject Type="Embed" ProgID="Equation.DSMT4" ShapeID="_x0000_i1078" DrawAspect="Content" ObjectID="_1639469722" r:id="rId1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đó </w:t>
      </w:r>
      <w:r w:rsidRPr="003A754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220" w:dyaOrig="720">
          <v:shape id="_x0000_i1079" type="#_x0000_t75" style="width:111.4pt;height:36pt" o:ole="">
            <v:imagedata r:id="rId113" o:title=""/>
          </v:shape>
          <o:OLEObject Type="Embed" ProgID="Equation.DSMT4" ShapeID="_x0000_i1079" DrawAspect="Content" ObjectID="_1639469723" r:id="rId114"/>
        </w:object>
      </w:r>
    </w:p>
    <w:p w:rsidR="008C6C11" w:rsidRPr="002C5704" w:rsidRDefault="006E4A4A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8C6C11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C6C11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8C6C11" w:rsidRPr="008C6C11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700" w:dyaOrig="800">
          <v:shape id="_x0000_i1080" type="#_x0000_t75" style="width:186.1pt;height:40.1pt" o:ole="">
            <v:imagedata r:id="rId115" o:title=""/>
          </v:shape>
          <o:OLEObject Type="Embed" ProgID="Equation.DSMT4" ShapeID="_x0000_i1080" DrawAspect="Content" ObjectID="_1639469724" r:id="rId116"/>
        </w:object>
      </w:r>
    </w:p>
    <w:p w:rsidR="008C6C11" w:rsidRPr="008C6C11" w:rsidRDefault="008C6C11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ìm điều kiện của tham số m để hệ phương tình có nghiệm (x; y) sao cho biểu thức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20" w:dyaOrig="360">
          <v:shape id="_x0000_i1081" type="#_x0000_t75" style="width:56.4pt;height:18.35pt" o:ole="">
            <v:imagedata r:id="rId117" o:title=""/>
          </v:shape>
          <o:OLEObject Type="Embed" ProgID="Equation.DSMT4" ShapeID="_x0000_i1081" DrawAspect="Content" ObjectID="_1639469725" r:id="rId1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đạt giá trị nhỏ nhất.</w:t>
      </w:r>
    </w:p>
    <w:p w:rsidR="008C6C11" w:rsidRPr="006A2B88" w:rsidRDefault="008C6C11" w:rsidP="008C6C1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C6C11" w:rsidRPr="003A7544" w:rsidRDefault="003A754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*) Với </w:t>
      </w:r>
      <w:r w:rsidRPr="003A754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082" type="#_x0000_t75" style="width:51.6pt;height:14.25pt" o:ole="">
            <v:imagedata r:id="rId119" o:title=""/>
          </v:shape>
          <o:OLEObject Type="Embed" ProgID="Equation.DSMT4" ShapeID="_x0000_i1082" DrawAspect="Content" ObjectID="_1639469726" r:id="rId1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nghiệm duy nhất </w:t>
      </w:r>
      <w:r w:rsidRPr="003A754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300" w:dyaOrig="400">
          <v:shape id="_x0000_i1083" type="#_x0000_t75" style="width:65.2pt;height:19.7pt" o:ole="">
            <v:imagedata r:id="rId121" o:title=""/>
          </v:shape>
          <o:OLEObject Type="Embed" ProgID="Equation.DSMT4" ShapeID="_x0000_i1083" DrawAspect="Content" ObjectID="_1639469727" r:id="rId1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Khi đó </w:t>
      </w:r>
      <w:r w:rsidRPr="003A754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840" w:dyaOrig="440">
          <v:shape id="_x0000_i1084" type="#_x0000_t75" style="width:243.15pt;height:21.75pt" o:ole="">
            <v:imagedata r:id="rId123" o:title=""/>
          </v:shape>
          <o:OLEObject Type="Embed" ProgID="Equation.DSMT4" ShapeID="_x0000_i1084" DrawAspect="Content" ObjectID="_1639469728" r:id="rId124"/>
        </w:object>
      </w:r>
    </w:p>
    <w:p w:rsidR="008C6C11" w:rsidRDefault="008C6C11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8C6C11" w:rsidRPr="002C5704" w:rsidRDefault="006E4A4A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8</w:t>
      </w:r>
      <w:r w:rsidR="008C6C11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C6C11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8C6C11" w:rsidRPr="008C6C11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820" w:dyaOrig="720">
          <v:shape id="_x0000_i1085" type="#_x0000_t75" style="width:141.95pt;height:36pt" o:ole="">
            <v:imagedata r:id="rId125" o:title=""/>
          </v:shape>
          <o:OLEObject Type="Embed" ProgID="Equation.DSMT4" ShapeID="_x0000_i1085" DrawAspect="Content" ObjectID="_1639469729" r:id="rId126"/>
        </w:object>
      </w:r>
    </w:p>
    <w:p w:rsidR="008C6C11" w:rsidRDefault="008C6C11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Giải h</w:t>
      </w:r>
      <w:r w:rsidR="003A7544"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khi m = 1</w:t>
      </w:r>
    </w:p>
    <w:p w:rsidR="008C6C11" w:rsidRPr="008C6C11" w:rsidRDefault="008C6C11" w:rsidP="008C6C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các giá trị của tham số m để hệ phương trình có nghiệm (x; y) thỏa mãn </w:t>
      </w:r>
      <w:r w:rsidRPr="008C6C1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00" w:dyaOrig="320">
          <v:shape id="_x0000_i1086" type="#_x0000_t75" style="width:45.5pt;height:16.3pt" o:ole="">
            <v:imagedata r:id="rId127" o:title=""/>
          </v:shape>
          <o:OLEObject Type="Embed" ProgID="Equation.DSMT4" ShapeID="_x0000_i1086" DrawAspect="Content" ObjectID="_1639469730" r:id="rId128"/>
        </w:object>
      </w:r>
    </w:p>
    <w:p w:rsidR="008C6C11" w:rsidRPr="006A2B88" w:rsidRDefault="008C6C11" w:rsidP="008C6C1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C6C11" w:rsidRPr="003A7544" w:rsidRDefault="003A754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ới m = 1 hệ phương trình trở thành: </w:t>
      </w:r>
      <w:r w:rsidRPr="008C6C11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960" w:dyaOrig="720">
          <v:shape id="_x0000_i1087" type="#_x0000_t75" style="width:199pt;height:36pt" o:ole="">
            <v:imagedata r:id="rId129" o:title=""/>
          </v:shape>
          <o:OLEObject Type="Embed" ProgID="Equation.DSMT4" ShapeID="_x0000_i1087" DrawAspect="Content" ObjectID="_1639469731" r:id="rId130"/>
        </w:object>
      </w:r>
    </w:p>
    <w:p w:rsidR="008C6C11" w:rsidRPr="003A7544" w:rsidRDefault="003A754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với m = 1 hệ phương trình có nghiệm duy nhất </w:t>
      </w:r>
      <w:r w:rsidRPr="003A7544">
        <w:rPr>
          <w:position w:val="-14"/>
        </w:rPr>
        <w:object w:dxaOrig="1440" w:dyaOrig="400">
          <v:shape id="_x0000_i1088" type="#_x0000_t75" style="width:1in;height:19.7pt" o:ole="">
            <v:imagedata r:id="rId131" o:title=""/>
          </v:shape>
          <o:OLEObject Type="Embed" ProgID="Equation.DSMT4" ShapeID="_x0000_i1088" DrawAspect="Content" ObjectID="_1639469732" r:id="rId132"/>
        </w:object>
      </w:r>
    </w:p>
    <w:p w:rsidR="008C6C11" w:rsidRPr="00A13C09" w:rsidRDefault="003A7544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A13C09">
        <w:rPr>
          <w:rFonts w:ascii="Times New Roman" w:hAnsi="Times New Roman" w:cs="Times New Roman"/>
          <w:sz w:val="28"/>
          <w:szCs w:val="28"/>
          <w:lang w:val="vi-VN"/>
        </w:rPr>
        <w:t xml:space="preserve">Ta tìm được </w:t>
      </w:r>
      <w:r w:rsidR="00A13C09" w:rsidRPr="00A13C09">
        <w:rPr>
          <w:position w:val="-24"/>
        </w:rPr>
        <w:object w:dxaOrig="840" w:dyaOrig="620">
          <v:shape id="_x0000_i1089" type="#_x0000_t75" style="width:42.1pt;height:31.25pt" o:ole="">
            <v:imagedata r:id="rId133" o:title=""/>
          </v:shape>
          <o:OLEObject Type="Embed" ProgID="Equation.DSMT4" ShapeID="_x0000_i1089" DrawAspect="Content" ObjectID="_1639469733" r:id="rId134"/>
        </w:objec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</w:t>
      </w:r>
      <w:r w:rsidR="006E4A4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9</w:t>
      </w: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00" w:dyaOrig="720">
          <v:shape id="_x0000_i1090" type="#_x0000_t75" style="width:145.35pt;height:36pt" o:ole="">
            <v:imagedata r:id="rId135" o:title=""/>
          </v:shape>
          <o:OLEObject Type="Embed" ProgID="Equation.DSMT4" ShapeID="_x0000_i1090" DrawAspect="Content" ObjectID="_1639469734" r:id="rId136"/>
        </w:objec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Giải hệ phương trình khi m = 5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ìm m nguyên sao cho hệ có nghiệm: x, y  &lt; 1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c. Với giá trị nào của m thì ba đường thẳng: 3x + 2y = 4 ; 2x – y = m và x + 2y = 3 đồng quy.</w:t>
      </w:r>
    </w:p>
    <w:p w:rsidR="00ED54C8" w:rsidRPr="006A2B88" w:rsidRDefault="00ED54C8" w:rsidP="006A2B8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A2B8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6A2B88">
        <w:rPr>
          <w:rFonts w:ascii="Times New Roman" w:hAnsi="Times New Roman" w:cs="Times New Roman"/>
          <w:sz w:val="28"/>
          <w:szCs w:val="28"/>
          <w:lang w:val="vi-VN"/>
        </w:rPr>
        <w:t xml:space="preserve">Với m = 5 ta giải được: </w:t>
      </w:r>
      <w:r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820" w:dyaOrig="720">
          <v:shape id="_x0000_i1091" type="#_x0000_t75" style="width:41.45pt;height:36pt" o:ole="">
            <v:imagedata r:id="rId137" o:title=""/>
          </v:shape>
          <o:OLEObject Type="Embed" ProgID="Equation.DSMT4" ShapeID="_x0000_i1091" DrawAspect="Content" ObjectID="_1639469735" r:id="rId138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b. Hệ phương trình </w:t>
      </w:r>
      <w:r w:rsidRPr="002C57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4980" w:dyaOrig="1320">
          <v:shape id="_x0000_i1092" type="#_x0000_t75" style="width:250.65pt;height:65.9pt" o:ole="">
            <v:imagedata r:id="rId139" o:title=""/>
          </v:shape>
          <o:OLEObject Type="Embed" ProgID="Equation.DSMT4" ShapeID="_x0000_i1092" DrawAspect="Content" ObjectID="_1639469736" r:id="rId140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140" w:dyaOrig="1320">
          <v:shape id="_x0000_i1093" type="#_x0000_t75" style="width:258.8pt;height:65.9pt" o:ole="">
            <v:imagedata r:id="rId141" o:title=""/>
          </v:shape>
          <o:OLEObject Type="Embed" ProgID="Equation.DSMT4" ShapeID="_x0000_i1093" DrawAspect="Content" ObjectID="_1639469737" r:id="rId142"/>
        </w:object>
      </w:r>
    </w:p>
    <w:p w:rsidR="006A2B88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Xét hệ phương trình: </w:t>
      </w:r>
      <w:r w:rsidRPr="002C57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3360" w:dyaOrig="1320">
          <v:shape id="_x0000_i1094" type="#_x0000_t75" style="width:168.45pt;height:65.9pt" o:ole="">
            <v:imagedata r:id="rId143" o:title=""/>
          </v:shape>
          <o:OLEObject Type="Embed" ProgID="Equation.DSMT4" ShapeID="_x0000_i1094" DrawAspect="Content" ObjectID="_1639469738" r:id="rId144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Ba đường thẳng đã cho đồng quy thì y = 2x – m đi qua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00" w:dyaOrig="620">
          <v:shape id="_x0000_i1095" type="#_x0000_t75" style="width:40.75pt;height:30.55pt" o:ole="">
            <v:imagedata r:id="rId145" o:title=""/>
          </v:shape>
          <o:OLEObject Type="Embed" ProgID="Equation.DSMT4" ShapeID="_x0000_i1095" DrawAspect="Content" ObjectID="_1639469739" r:id="rId146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, nghĩa là: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80" w:dyaOrig="620">
          <v:shape id="_x0000_i1096" type="#_x0000_t75" style="width:114.8pt;height:30.55pt" o:ole="">
            <v:imagedata r:id="rId147" o:title=""/>
          </v:shape>
          <o:OLEObject Type="Embed" ProgID="Equation.DSMT4" ShapeID="_x0000_i1096" DrawAspect="Content" ObjectID="_1639469740" r:id="rId148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ED54C8" w:rsidRPr="002C5704" w:rsidRDefault="006E4A4A" w:rsidP="00A13C0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ED54C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100" w:dyaOrig="720">
          <v:shape id="_x0000_i1097" type="#_x0000_t75" style="width:156.25pt;height:36pt" o:ole="">
            <v:imagedata r:id="rId149" o:title=""/>
          </v:shape>
          <o:OLEObject Type="Embed" ProgID="Equation.DSMT4" ShapeID="_x0000_i1097" DrawAspect="Content" ObjectID="_1639469741" r:id="rId150"/>
        </w:object>
      </w:r>
    </w:p>
    <w:p w:rsidR="00ED54C8" w:rsidRPr="002C5704" w:rsidRDefault="00ED54C8" w:rsidP="00A13C0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Giải hệ phương trình khi m = 5</w:t>
      </w:r>
    </w:p>
    <w:p w:rsidR="00ED54C8" w:rsidRPr="002C5704" w:rsidRDefault="00ED54C8" w:rsidP="00A13C0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Chứng minh rằng hệ phương trình luôn có nghiệm duy nhất với mọi m.</w:t>
      </w:r>
    </w:p>
    <w:p w:rsidR="00ED54C8" w:rsidRPr="002C5704" w:rsidRDefault="00ED54C8" w:rsidP="00A13C0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Tìm m </w:t>
      </w:r>
      <w:r w:rsidRPr="002C5704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20" w:dyaOrig="260">
          <v:shape id="_x0000_i1098" type="#_x0000_t75" style="width:21.05pt;height:12.9pt" o:ole="">
            <v:imagedata r:id="rId151" o:title=""/>
          </v:shape>
          <o:OLEObject Type="Embed" ProgID="Equation.DSMT4" ShapeID="_x0000_i1098" DrawAspect="Content" ObjectID="_1639469742" r:id="rId152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để hai đường thẳng của hệ cắt nhau tại 1 điểm nằm trong góc phần tư thứ IV trên mặt phẳng tọa độ</w:t>
      </w:r>
    </w:p>
    <w:p w:rsidR="00ED54C8" w:rsidRPr="002C5704" w:rsidRDefault="00ED54C8" w:rsidP="00A13C0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d. Với giá trị nào của m hệ có nghiệm (x;y) thỏa mãn: x + y = 7</w:t>
      </w:r>
    </w:p>
    <w:p w:rsidR="00ED54C8" w:rsidRPr="006A2B88" w:rsidRDefault="00ED54C8" w:rsidP="006A2B8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A2B8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C5704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4020" w:dyaOrig="760">
          <v:shape id="_x0000_i1099" type="#_x0000_t75" style="width:202.4pt;height:38.05pt" o:ole="">
            <v:imagedata r:id="rId153" o:title=""/>
          </v:shape>
          <o:OLEObject Type="Embed" ProgID="Equation.DSMT4" ShapeID="_x0000_i1099" DrawAspect="Content" ObjectID="_1639469743" r:id="rId154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Ta có: m</w:t>
      </w:r>
      <w:r w:rsidRPr="002C5704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+ 6 &gt; 0 với mọi m. Vậy hệ phương trình có nghiệm duy nhất với mọi m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59" w:dyaOrig="620">
          <v:shape id="_x0000_i1100" type="#_x0000_t75" style="width:133.8pt;height:30.55pt" o:ole="">
            <v:imagedata r:id="rId155" o:title=""/>
          </v:shape>
          <o:OLEObject Type="Embed" ProgID="Equation.DSMT4" ShapeID="_x0000_i1100" DrawAspect="Content" ObjectID="_1639469744" r:id="rId156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C57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040" w:dyaOrig="1320">
          <v:shape id="_x0000_i1101" type="#_x0000_t75" style="width:253.35pt;height:65.9pt" o:ole="">
            <v:imagedata r:id="rId157" o:title=""/>
          </v:shape>
          <o:OLEObject Type="Embed" ProgID="Equation.DSMT4" ShapeID="_x0000_i1101" DrawAspect="Content" ObjectID="_1639469745" r:id="rId158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.  x + y = 7 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280" w:dyaOrig="360">
          <v:shape id="_x0000_i1102" type="#_x0000_t75" style="width:265.6pt;height:18.35pt" o:ole="">
            <v:imagedata r:id="rId159" o:title=""/>
          </v:shape>
          <o:OLEObject Type="Embed" ProgID="Equation.DSMT4" ShapeID="_x0000_i1102" DrawAspect="Content" ObjectID="_1639469746" r:id="rId160"/>
        </w:object>
      </w:r>
    </w:p>
    <w:p w:rsidR="00ED54C8" w:rsidRPr="002C5704" w:rsidRDefault="006E4A4A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bookmarkStart w:id="0" w:name="_GoBack"/>
      <w:bookmarkEnd w:id="0"/>
      <w:r w:rsidR="00ED54C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60" w:dyaOrig="720">
          <v:shape id="_x0000_i1103" type="#_x0000_t75" style="width:168.45pt;height:36pt" o:ole="">
            <v:imagedata r:id="rId161" o:title=""/>
          </v:shape>
          <o:OLEObject Type="Embed" ProgID="Equation.DSMT4" ShapeID="_x0000_i1103" DrawAspect="Content" ObjectID="_1639469747" r:id="rId162"/>
        </w:objec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Giả sử hệ có nghiệm duy nhất (x;y)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Tìm đẳng thức liên hệ giữa x và y không phụ thuộc vào m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ìm giá trị của m thỏa mãn: 2x</w:t>
      </w:r>
      <w:r w:rsidRPr="002C5704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– 7y  = 1</w:t>
      </w:r>
    </w:p>
    <w:p w:rsidR="00ED54C8" w:rsidRPr="002C5704" w:rsidRDefault="00ED54C8" w:rsidP="006A2B88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Tìm m </w:t>
      </w:r>
      <w:r w:rsidRPr="002C5704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20" w:dyaOrig="260">
          <v:shape id="_x0000_i1104" type="#_x0000_t75" style="width:21.05pt;height:12.9pt" o:ole="">
            <v:imagedata r:id="rId151" o:title=""/>
          </v:shape>
          <o:OLEObject Type="Embed" ProgID="Equation.DSMT4" ShapeID="_x0000_i1104" DrawAspect="Content" ObjectID="_1639469748" r:id="rId163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để biểu thức </w:t>
      </w:r>
      <w:r w:rsidRPr="002C570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20" w:dyaOrig="660">
          <v:shape id="_x0000_i1105" type="#_x0000_t75" style="width:41.45pt;height:33.3pt" o:ole="">
            <v:imagedata r:id="rId164" o:title=""/>
          </v:shape>
          <o:OLEObject Type="Embed" ProgID="Equation.DSMT4" ShapeID="_x0000_i1105" DrawAspect="Content" ObjectID="_1639469749" r:id="rId165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nhận giá trị nguyên.</w:t>
      </w:r>
    </w:p>
    <w:p w:rsidR="00ED54C8" w:rsidRPr="006A2B88" w:rsidRDefault="00ED54C8" w:rsidP="006A2B8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A2B88" w:rsidRPr="006A2B8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4C8" w:rsidRPr="002C5704" w:rsidRDefault="00ED54C8" w:rsidP="006A2B8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Từ (1) 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80" w:dyaOrig="320">
          <v:shape id="_x0000_i1106" type="#_x0000_t75" style="width:94.4pt;height:15.6pt" o:ole="">
            <v:imagedata r:id="rId166" o:title=""/>
          </v:shape>
          <o:OLEObject Type="Embed" ProgID="Equation.DSMT4" ShapeID="_x0000_i1106" DrawAspect="Content" ObjectID="_1639469750" r:id="rId167"/>
        </w:object>
      </w:r>
      <w:r w:rsidR="006A2B88">
        <w:rPr>
          <w:rFonts w:ascii="Times New Roman" w:hAnsi="Times New Roman" w:cs="Times New Roman"/>
          <w:sz w:val="28"/>
          <w:szCs w:val="28"/>
          <w:lang w:val="nl-NL"/>
        </w:rPr>
        <w:t xml:space="preserve"> thay vào (2)</w:t>
      </w:r>
      <w:r w:rsidR="006A2B88">
        <w:rPr>
          <w:rFonts w:ascii="Times New Roman" w:hAnsi="Times New Roman" w:cs="Times New Roman"/>
          <w:sz w:val="28"/>
          <w:szCs w:val="28"/>
          <w:lang w:val="vi-VN"/>
        </w:rPr>
        <w:t xml:space="preserve"> ta được:</w:t>
      </w:r>
      <w:r w:rsidR="006A2B88" w:rsidRPr="006A2B88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580" w:dyaOrig="440">
          <v:shape id="_x0000_i1107" type="#_x0000_t75" style="width:431.3pt;height:21.75pt" o:ole="">
            <v:imagedata r:id="rId168" o:title=""/>
          </v:shape>
          <o:OLEObject Type="Embed" ProgID="Equation.DSMT4" ShapeID="_x0000_i1107" DrawAspect="Content" ObjectID="_1639469751" r:id="rId169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Hệ có nghiệm duy nhất </w:t>
      </w:r>
      <w:r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60" w:dyaOrig="720">
          <v:shape id="_x0000_i1108" type="#_x0000_t75" style="width:149.45pt;height:36pt" o:ole="">
            <v:imagedata r:id="rId170" o:title=""/>
          </v:shape>
          <o:OLEObject Type="Embed" ProgID="Equation.DSMT4" ShapeID="_x0000_i1108" DrawAspect="Content" ObjectID="_1639469752" r:id="rId171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x – y = 1 là hệ thức cần tìm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a có: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20">
          <v:shape id="_x0000_i1109" type="#_x0000_t75" style="width:100.55pt;height:15.6pt" o:ole="">
            <v:imagedata r:id="rId172" o:title=""/>
          </v:shape>
          <o:OLEObject Type="Embed" ProgID="Equation.DSMT4" ShapeID="_x0000_i1109" DrawAspect="Content" ObjectID="_1639469753" r:id="rId173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do đó: </w:t>
      </w:r>
      <w:r w:rsidRPr="002C5704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6020" w:dyaOrig="1040">
          <v:shape id="_x0000_i1110" type="#_x0000_t75" style="width:302.25pt;height:50.95pt" o:ole="">
            <v:imagedata r:id="rId174" o:title=""/>
          </v:shape>
          <o:OLEObject Type="Embed" ProgID="Equation.DSMT4" ShapeID="_x0000_i1110" DrawAspect="Content" ObjectID="_1639469754" r:id="rId175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A2B88" w:rsidRDefault="00ED54C8" w:rsidP="002C5704">
      <w:pPr>
        <w:tabs>
          <w:tab w:val="left" w:pos="619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Với y = 1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111" type="#_x0000_t75" style="width:87.6pt;height:30.55pt" o:ole="">
            <v:imagedata r:id="rId176" o:title=""/>
          </v:shape>
          <o:OLEObject Type="Embed" ProgID="Equation.DSMT4" ShapeID="_x0000_i1111" DrawAspect="Content" ObjectID="_1639469755" r:id="rId177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</w:p>
    <w:p w:rsidR="00ED54C8" w:rsidRPr="002C5704" w:rsidRDefault="00ED54C8" w:rsidP="002C5704">
      <w:pPr>
        <w:tabs>
          <w:tab w:val="left" w:pos="619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+) Với </w:t>
      </w:r>
      <w:r w:rsidRPr="002C57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19" w:dyaOrig="620">
          <v:shape id="_x0000_i1112" type="#_x0000_t75" style="width:151.45pt;height:30.55pt" o:ole="">
            <v:imagedata r:id="rId178" o:title=""/>
          </v:shape>
          <o:OLEObject Type="Embed" ProgID="Equation.DSMT4" ShapeID="_x0000_i1112" DrawAspect="Content" ObjectID="_1639469756" r:id="rId179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Vậy m = 1 là giá trị cần tìm</w:t>
      </w:r>
    </w:p>
    <w:p w:rsidR="00A13C09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c. Ta có: </w:t>
      </w:r>
      <w:r w:rsidRPr="002C570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240" w:dyaOrig="660">
          <v:shape id="_x0000_i1113" type="#_x0000_t75" style="width:464.6pt;height:33.3pt" o:ole="">
            <v:imagedata r:id="rId180" o:title=""/>
          </v:shape>
          <o:OLEObject Type="Embed" ProgID="Equation.DSMT4" ShapeID="_x0000_i1113" DrawAspect="Content" ObjectID="_1639469757" r:id="rId181"/>
        </w:object>
      </w:r>
    </w:p>
    <w:p w:rsidR="00ED54C8" w:rsidRPr="00A13C09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TẬP VỀ NHÀ</w:t>
      </w:r>
    </w:p>
    <w:p w:rsidR="00ED54C8" w:rsidRPr="002C5704" w:rsidRDefault="00A02C20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ED54C8" w:rsidRPr="00A02C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4C8"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="00ED54C8" w:rsidRPr="002C57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440" w:dyaOrig="720">
          <v:shape id="_x0000_i1117" type="#_x0000_t75" style="width:172.55pt;height:36pt" o:ole="">
            <v:imagedata r:id="rId182" o:title=""/>
          </v:shape>
          <o:OLEObject Type="Embed" ProgID="Equation.DSMT4" ShapeID="_x0000_i1117" DrawAspect="Content" ObjectID="_1639469758" r:id="rId183"/>
        </w:object>
      </w:r>
    </w:p>
    <w:p w:rsidR="00ED54C8" w:rsidRPr="002C5704" w:rsidRDefault="00ED54C8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Giải và biện luận hệ phương trình đã cho</w:t>
      </w:r>
    </w:p>
    <w:p w:rsidR="00ED54C8" w:rsidRPr="002C5704" w:rsidRDefault="00ED54C8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rong trường hợp hệ phương trình có nghiệm duy nhất (x;</w:t>
      </w:r>
      <w:r w:rsidR="00A02C2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, gọi  M(x;</w:t>
      </w:r>
      <w:r w:rsidR="00A02C2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là điểm tương ướng với nghiệm (x;</w:t>
      </w:r>
      <w:r w:rsidR="00EA3F3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của hệ phương trình</w:t>
      </w:r>
    </w:p>
    <w:p w:rsidR="00ED54C8" w:rsidRPr="002C5704" w:rsidRDefault="00ED54C8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- Chứng minh M luôn nằm trên đường thẳng cố định khi m thay đổi</w:t>
      </w:r>
    </w:p>
    <w:p w:rsidR="00ED54C8" w:rsidRPr="002C5704" w:rsidRDefault="00ED54C8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- Tìm các giá trị của m để M thuộc góc phần tư thứ nhất</w:t>
      </w:r>
    </w:p>
    <w:p w:rsidR="00ED54C8" w:rsidRPr="002C5704" w:rsidRDefault="00ED54C8" w:rsidP="00A02C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- Xác định giá trị của m để M thuộc đường tròn có tâm là gốc tọa độ và bán kính bằng </w:t>
      </w:r>
      <w:r w:rsidRPr="002C5704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60" w:dyaOrig="360">
          <v:shape id="_x0000_i1118" type="#_x0000_t75" style="width:18.35pt;height:18.35pt" o:ole="">
            <v:imagedata r:id="rId184" o:title=""/>
          </v:shape>
          <o:OLEObject Type="Embed" ProgID="Equation.DSMT4" ShapeID="_x0000_i1118" DrawAspect="Content" ObjectID="_1639469759" r:id="rId185"/>
        </w:object>
      </w:r>
    </w:p>
    <w:p w:rsidR="00ED54C8" w:rsidRPr="00A02C20" w:rsidRDefault="00A02C20" w:rsidP="00A02C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a. Với </w:t>
      </w:r>
      <w:r w:rsidRPr="002C570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00" w:dyaOrig="320">
          <v:shape id="_x0000_i1119" type="#_x0000_t75" style="width:59.75pt;height:15.6pt" o:ole="">
            <v:imagedata r:id="rId186" o:title=""/>
          </v:shape>
          <o:OLEObject Type="Embed" ProgID="Equation.DSMT4" ShapeID="_x0000_i1119" DrawAspect="Content" ObjectID="_1639469760" r:id="rId187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thì hệ phương trình có nghiệm duy nhất </w:t>
      </w:r>
      <w:r w:rsidR="00A02C20" w:rsidRPr="00A02C20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40" w:dyaOrig="680">
          <v:shape id="_x0000_i1148" type="#_x0000_t75" style="width:57.05pt;height:33.3pt" o:ole="">
            <v:imagedata r:id="rId188" o:title=""/>
          </v:shape>
          <o:OLEObject Type="Embed" ProgID="Equation.DSMT4" ShapeID="_x0000_i1148" DrawAspect="Content" ObjectID="_1639469761" r:id="rId189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Vớ</w:t>
      </w:r>
      <w:r w:rsidR="00A02C20">
        <w:rPr>
          <w:rFonts w:ascii="Times New Roman" w:hAnsi="Times New Roman" w:cs="Times New Roman"/>
          <w:sz w:val="28"/>
          <w:szCs w:val="28"/>
          <w:lang w:val="nl-NL"/>
        </w:rPr>
        <w:t>i m = 0 thì hệ phương trình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vô nghiệm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+) Vớ</w:t>
      </w:r>
      <w:r w:rsidR="00A02C20">
        <w:rPr>
          <w:rFonts w:ascii="Times New Roman" w:hAnsi="Times New Roman" w:cs="Times New Roman"/>
          <w:sz w:val="28"/>
          <w:szCs w:val="28"/>
          <w:lang w:val="nl-NL"/>
        </w:rPr>
        <w:t>i m = 1 thì hệ phương trình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có vô số nghiệ</w:t>
      </w:r>
      <w:r w:rsidR="00A02C20">
        <w:rPr>
          <w:rFonts w:ascii="Times New Roman" w:hAnsi="Times New Roman" w:cs="Times New Roman"/>
          <w:sz w:val="28"/>
          <w:szCs w:val="28"/>
          <w:lang w:val="nl-NL"/>
        </w:rPr>
        <w:t xml:space="preserve">m </w:t>
      </w:r>
      <w:r w:rsidR="00A02C20" w:rsidRPr="00A02C2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60" w:dyaOrig="400">
          <v:shape id="_x0000_i1153" type="#_x0000_t75" style="width:48.25pt;height:19.7pt" o:ole="">
            <v:imagedata r:id="rId190" o:title=""/>
          </v:shape>
          <o:OLEObject Type="Embed" ProgID="Equation.DSMT4" ShapeID="_x0000_i1153" DrawAspect="Content" ObjectID="_1639469762" r:id="rId191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 với mọi m thuộc R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</w: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- Ta tìm được hệ thức liên hệ giữa x, y không phụ thuộ</w:t>
      </w:r>
      <w:r w:rsidR="00A02C20">
        <w:rPr>
          <w:rFonts w:ascii="Times New Roman" w:hAnsi="Times New Roman" w:cs="Times New Roman"/>
          <w:sz w:val="28"/>
          <w:szCs w:val="28"/>
          <w:lang w:val="nl-NL"/>
        </w:rPr>
        <w:t xml:space="preserve">c m là: </w:t>
      </w:r>
      <w:r w:rsidR="00A02C20" w:rsidRPr="00A02C2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99" w:dyaOrig="320">
          <v:shape id="_x0000_i1156" type="#_x0000_t75" style="width:50.25pt;height:15.6pt" o:ole="">
            <v:imagedata r:id="rId192" o:title=""/>
          </v:shape>
          <o:OLEObject Type="Embed" ProgID="Equation.DSMT4" ShapeID="_x0000_i1156" DrawAspect="Content" ObjectID="_1639469763" r:id="rId193"/>
        </w:objec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. Vậy M chạy trên đường thẳng có phương trình: </w:t>
      </w:r>
      <w:r w:rsidR="00A02C20" w:rsidRPr="00A02C2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99" w:dyaOrig="320">
          <v:shape id="_x0000_i1157" type="#_x0000_t75" style="width:50.25pt;height:15.6pt" o:ole="">
            <v:imagedata r:id="rId192" o:title=""/>
          </v:shape>
          <o:OLEObject Type="Embed" ProgID="Equation.DSMT4" ShapeID="_x0000_i1157" DrawAspect="Content" ObjectID="_1639469764" r:id="rId194"/>
        </w:object>
      </w:r>
    </w:p>
    <w:p w:rsidR="00ED54C8" w:rsidRPr="002C5704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- M thuộc góc phần tư thứ nhất khi: x,</w:t>
      </w:r>
      <w:r w:rsidR="00A02C2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 &gt; 0. Vậy m &gt; 1</w:t>
      </w:r>
    </w:p>
    <w:p w:rsidR="00ED54C8" w:rsidRDefault="00ED54C8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2C570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80" w:dyaOrig="680">
          <v:shape id="_x0000_i1121" type="#_x0000_t75" style="width:205.15pt;height:33.95pt" o:ole="">
            <v:imagedata r:id="rId195" o:title=""/>
          </v:shape>
          <o:OLEObject Type="Embed" ProgID="Equation.DSMT4" ShapeID="_x0000_i1121" DrawAspect="Content" ObjectID="_1639469765" r:id="rId196"/>
        </w:object>
      </w:r>
    </w:p>
    <w:p w:rsidR="00A02C20" w:rsidRPr="002C5704" w:rsidRDefault="00A02C20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A02C20" w:rsidRPr="006A2B88" w:rsidRDefault="00A02C20" w:rsidP="00A02C2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2</w:t>
      </w:r>
      <w:r w:rsidRPr="00EA3F3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Cho hệ phương trì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6A2B88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120" w:dyaOrig="720">
          <v:shape id="_x0000_i1141" type="#_x0000_t75" style="width:106.65pt;height:36pt" o:ole="">
            <v:imagedata r:id="rId197" o:title=""/>
          </v:shape>
          <o:OLEObject Type="Embed" ProgID="Equation.DSMT4" ShapeID="_x0000_i1141" DrawAspect="Content" ObjectID="_1639469766" r:id="rId198"/>
        </w:objec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 xml:space="preserve">  </m:t>
        </m:r>
      </m:oMath>
      <w:r w:rsidRPr="002C5704">
        <w:rPr>
          <w:rFonts w:ascii="Times New Roman" w:hAnsi="Times New Roman" w:cs="Times New Roman"/>
          <w:sz w:val="28"/>
          <w:szCs w:val="28"/>
          <w:lang w:val="nl-NL"/>
        </w:rPr>
        <w:t>(m là tham số)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2C20" w:rsidRPr="002C5704" w:rsidRDefault="00A02C20" w:rsidP="00A02C2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a. Giải hệ phương trình với m = 1.</w:t>
      </w:r>
    </w:p>
    <w:p w:rsidR="00A02C20" w:rsidRPr="002C5704" w:rsidRDefault="00A02C20" w:rsidP="00A02C2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b. Tìm m để hệ phương trình (I) có nghiệm duy nhất (x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thỏ</w:t>
      </w:r>
      <w:r>
        <w:rPr>
          <w:rFonts w:ascii="Times New Roman" w:hAnsi="Times New Roman" w:cs="Times New Roman"/>
          <w:sz w:val="28"/>
          <w:szCs w:val="28"/>
          <w:lang w:val="nl-NL"/>
        </w:rPr>
        <w:t>a mãn x = y</w:t>
      </w:r>
    </w:p>
    <w:p w:rsidR="00A02C20" w:rsidRPr="006A2B88" w:rsidRDefault="00A02C20" w:rsidP="00A02C2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c. Tìm m để hệ phương trình (I) có nghiệm duy nhất (x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y) sao cho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6A2B8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200" w:dyaOrig="440">
          <v:shape id="_x0000_i1142" type="#_x0000_t75" style="width:60.45pt;height:21.75pt" o:ole="">
            <v:imagedata r:id="rId199" o:title=""/>
          </v:shape>
          <o:OLEObject Type="Embed" ProgID="Equation.DSMT4" ShapeID="_x0000_i1142" DrawAspect="Content" ObjectID="_1639469767" r:id="rId20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đạt giá trị nhỏ nhất</w:t>
      </w:r>
    </w:p>
    <w:p w:rsidR="00A02C20" w:rsidRPr="002C5704" w:rsidRDefault="00A02C20" w:rsidP="00A02C20">
      <w:pPr>
        <w:pStyle w:val="ListParagraph"/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ind w:left="0"/>
        <w:jc w:val="both"/>
        <w:rPr>
          <w:szCs w:val="28"/>
          <w:lang w:val="nl-NL"/>
        </w:rPr>
      </w:pPr>
      <w:r w:rsidRPr="002C5704">
        <w:rPr>
          <w:szCs w:val="28"/>
          <w:lang w:val="nl-NL"/>
        </w:rPr>
        <w:t>d. Tìm m  để hệ phương trình (I) có nghiệm duy nhất (x;</w:t>
      </w:r>
      <w:r>
        <w:rPr>
          <w:szCs w:val="28"/>
          <w:lang w:val="vi-VN"/>
        </w:rPr>
        <w:t xml:space="preserve"> </w:t>
      </w:r>
      <w:r w:rsidRPr="002C5704">
        <w:rPr>
          <w:szCs w:val="28"/>
          <w:lang w:val="nl-NL"/>
        </w:rPr>
        <w:t xml:space="preserve">y) sao cho </w:t>
      </w:r>
      <w:r w:rsidRPr="00A02C20">
        <w:rPr>
          <w:position w:val="-10"/>
          <w:szCs w:val="28"/>
          <w:lang w:val="nl-NL"/>
        </w:rPr>
        <w:object w:dxaOrig="660" w:dyaOrig="320">
          <v:shape id="_x0000_i1165" type="#_x0000_t75" style="width:33.3pt;height:15.6pt" o:ole="">
            <v:imagedata r:id="rId201" o:title=""/>
          </v:shape>
          <o:OLEObject Type="Embed" ProgID="Equation.DSMT4" ShapeID="_x0000_i1165" DrawAspect="Content" ObjectID="_1639469768" r:id="rId202"/>
        </w:object>
      </w:r>
    </w:p>
    <w:p w:rsidR="00A02C20" w:rsidRPr="002C5704" w:rsidRDefault="00A02C20" w:rsidP="00A02C20">
      <w:pPr>
        <w:pStyle w:val="ListParagraph"/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ind w:left="0"/>
        <w:jc w:val="both"/>
        <w:rPr>
          <w:szCs w:val="28"/>
          <w:lang w:val="nl-NL"/>
        </w:rPr>
      </w:pPr>
      <w:r w:rsidRPr="002C5704">
        <w:rPr>
          <w:szCs w:val="28"/>
          <w:lang w:val="nl-NL"/>
        </w:rPr>
        <w:t>e. Tìm m nguyên để hệ phương trình (I) có nghiệm duy nhất (x;</w:t>
      </w:r>
      <w:r>
        <w:rPr>
          <w:szCs w:val="28"/>
          <w:lang w:val="vi-VN"/>
        </w:rPr>
        <w:t xml:space="preserve"> </w:t>
      </w:r>
      <w:r w:rsidRPr="002C5704">
        <w:rPr>
          <w:szCs w:val="28"/>
          <w:lang w:val="nl-NL"/>
        </w:rPr>
        <w:t>y) sao cho x,</w:t>
      </w:r>
      <w:r>
        <w:rPr>
          <w:szCs w:val="28"/>
          <w:lang w:val="vi-VN"/>
        </w:rPr>
        <w:t xml:space="preserve"> </w:t>
      </w:r>
      <w:r w:rsidRPr="002C5704">
        <w:rPr>
          <w:szCs w:val="28"/>
          <w:lang w:val="nl-NL"/>
        </w:rPr>
        <w:t>y nguyên.</w:t>
      </w:r>
    </w:p>
    <w:p w:rsidR="00A02C20" w:rsidRPr="002C5704" w:rsidRDefault="00A02C20" w:rsidP="00A02C2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5704">
        <w:rPr>
          <w:rFonts w:ascii="Times New Roman" w:hAnsi="Times New Roman" w:cs="Times New Roman"/>
          <w:sz w:val="28"/>
          <w:szCs w:val="28"/>
          <w:lang w:val="nl-NL"/>
        </w:rPr>
        <w:t>f. Khi hệ phương trình (I) có nghiệm duy nhất (x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y) </w:t>
      </w:r>
      <w:r w:rsidRPr="002C5704">
        <w:rPr>
          <w:rFonts w:ascii="Times New Roman" w:hAnsi="Times New Roman" w:cs="Times New Roman"/>
          <w:sz w:val="28"/>
          <w:szCs w:val="28"/>
          <w:lang w:val="nl-NL"/>
        </w:rPr>
        <w:t>hãy tìm một hệ thức liên hệ giữa x và y mà không phụ thuộc vào giá trị của m.</w:t>
      </w:r>
    </w:p>
    <w:p w:rsidR="00A02C20" w:rsidRPr="00A02C20" w:rsidRDefault="00A02C20" w:rsidP="00A02C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327738" w:rsidRPr="00A02C20" w:rsidRDefault="00A02C20" w:rsidP="002C57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ới m = 1 hệ phương trình trở thành </w:t>
      </w:r>
      <w:r w:rsidRPr="00A02C20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2160" w:dyaOrig="1320">
          <v:shape id="_x0000_i1168" type="#_x0000_t75" style="width:108.7pt;height:65.9pt" o:ole="">
            <v:imagedata r:id="rId203" o:title=""/>
          </v:shape>
          <o:OLEObject Type="Embed" ProgID="Equation.DSMT4" ShapeID="_x0000_i1168" DrawAspect="Content" ObjectID="_1639469769" r:id="rId204"/>
        </w:object>
      </w:r>
    </w:p>
    <w:p w:rsidR="006E4A4A" w:rsidRDefault="00A02C20" w:rsidP="00A02C20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ừ: </w:t>
      </w:r>
      <w:r w:rsidRPr="00A02C20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9920" w:dyaOrig="440">
          <v:shape id="_x0000_i1173" type="#_x0000_t75" style="width:499.25pt;height:21.75pt" o:ole="">
            <v:imagedata r:id="rId205" o:title=""/>
          </v:shape>
          <o:OLEObject Type="Embed" ProgID="Equation.DSMT4" ShapeID="_x0000_i1173" DrawAspect="Content" ObjectID="_1639469770" r:id="rId206"/>
        </w:object>
      </w:r>
    </w:p>
    <w:p w:rsidR="00ED54C8" w:rsidRDefault="006E4A4A" w:rsidP="006E4A4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E4A4A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6E4A4A">
        <w:rPr>
          <w:rFonts w:ascii="Times New Roman" w:hAnsi="Times New Roman" w:cs="Times New Roman"/>
          <w:position w:val="-6"/>
          <w:sz w:val="28"/>
          <w:szCs w:val="28"/>
        </w:rPr>
        <w:object w:dxaOrig="1700" w:dyaOrig="279">
          <v:shape id="_x0000_i1176" type="#_x0000_t75" style="width:84.9pt;height:14.25pt" o:ole="">
            <v:imagedata r:id="rId207" o:title=""/>
          </v:shape>
          <o:OLEObject Type="Embed" ProgID="Equation.DSMT4" ShapeID="_x0000_i1176" DrawAspect="Content" ObjectID="_1639469771" r:id="rId208"/>
        </w:object>
      </w:r>
      <w:r w:rsidRPr="006E4A4A"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có vô số nghiệm</w:t>
      </w:r>
    </w:p>
    <w:p w:rsidR="006E4A4A" w:rsidRDefault="006E4A4A" w:rsidP="006E4A4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E4A4A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6E4A4A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181" type="#_x0000_t75" style="width:91.7pt;height:14.25pt" o:ole="">
            <v:imagedata r:id="rId209" o:title=""/>
          </v:shape>
          <o:OLEObject Type="Embed" ProgID="Equation.DSMT4" ShapeID="_x0000_i1181" DrawAspect="Content" ObjectID="_1639469772" r:id="rId210"/>
        </w:object>
      </w:r>
      <w:r w:rsidRPr="006E4A4A">
        <w:rPr>
          <w:rFonts w:ascii="Times New Roman" w:hAnsi="Times New Roman" w:cs="Times New Roman"/>
          <w:sz w:val="28"/>
          <w:szCs w:val="28"/>
          <w:lang w:val="vi-VN"/>
        </w:rPr>
        <w:t xml:space="preserve"> hệ phương trình </w:t>
      </w:r>
      <w:r>
        <w:rPr>
          <w:rFonts w:ascii="Times New Roman" w:hAnsi="Times New Roman" w:cs="Times New Roman"/>
          <w:sz w:val="28"/>
          <w:szCs w:val="28"/>
          <w:lang w:val="vi-VN"/>
        </w:rPr>
        <w:t>vô nghiệm</w:t>
      </w:r>
    </w:p>
    <w:p w:rsidR="006E4A4A" w:rsidRPr="006E4A4A" w:rsidRDefault="006E4A4A" w:rsidP="006E4A4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6E4A4A">
        <w:rPr>
          <w:rFonts w:ascii="Times New Roman" w:hAnsi="Times New Roman" w:cs="Times New Roman"/>
          <w:position w:val="-32"/>
          <w:sz w:val="28"/>
          <w:szCs w:val="28"/>
        </w:rPr>
        <w:object w:dxaOrig="8700" w:dyaOrig="740">
          <v:shape id="_x0000_i1186" type="#_x0000_t75" style="width:434.7pt;height:36.7pt" o:ole="">
            <v:imagedata r:id="rId211" o:title=""/>
          </v:shape>
          <o:OLEObject Type="Embed" ProgID="Equation.DSMT4" ShapeID="_x0000_i1186" DrawAspect="Content" ObjectID="_1639469773" r:id="rId212"/>
        </w:object>
      </w:r>
    </w:p>
    <w:p w:rsidR="006E4A4A" w:rsidRPr="006E4A4A" w:rsidRDefault="006E4A4A" w:rsidP="006E4A4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ể </w:t>
      </w:r>
      <w:r w:rsidRPr="00012130">
        <w:rPr>
          <w:position w:val="-24"/>
        </w:rPr>
        <w:object w:dxaOrig="3159" w:dyaOrig="620">
          <v:shape id="_x0000_i1189" type="#_x0000_t75" style="width:158.25pt;height:31.25pt" o:ole="">
            <v:imagedata r:id="rId213" o:title=""/>
          </v:shape>
          <o:OLEObject Type="Embed" ProgID="Equation.DSMT4" ShapeID="_x0000_i1189" DrawAspect="Content" ObjectID="_1639469774" r:id="rId214"/>
        </w:object>
      </w:r>
    </w:p>
    <w:sectPr w:rsidR="006E4A4A" w:rsidRPr="006E4A4A" w:rsidSect="002C5704">
      <w:footerReference w:type="default" r:id="rId21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5B4A" w:rsidRDefault="00745B4A" w:rsidP="002F5BE1">
      <w:pPr>
        <w:spacing w:after="0" w:line="240" w:lineRule="auto"/>
      </w:pPr>
      <w:r>
        <w:separator/>
      </w:r>
    </w:p>
  </w:endnote>
  <w:endnote w:type="continuationSeparator" w:id="0">
    <w:p w:rsidR="00745B4A" w:rsidRDefault="00745B4A" w:rsidP="002F5B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37480300"/>
      <w:docPartObj>
        <w:docPartGallery w:val="Page Numbers (Bottom of Page)"/>
        <w:docPartUnique/>
      </w:docPartObj>
    </w:sdtPr>
    <w:sdtContent>
      <w:p w:rsidR="00A02C20" w:rsidRDefault="00A02C2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A02C20" w:rsidRPr="002C5704" w:rsidRDefault="00A02C20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2C57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2C57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2C57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6E4A4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1</w:t>
                    </w:r>
                    <w:r w:rsidRPr="002C5704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5B4A" w:rsidRDefault="00745B4A" w:rsidP="002F5BE1">
      <w:pPr>
        <w:spacing w:after="0" w:line="240" w:lineRule="auto"/>
      </w:pPr>
      <w:r>
        <w:separator/>
      </w:r>
    </w:p>
  </w:footnote>
  <w:footnote w:type="continuationSeparator" w:id="0">
    <w:p w:rsidR="00745B4A" w:rsidRDefault="00745B4A" w:rsidP="002F5BE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43E4"/>
    <w:rsid w:val="00002A7F"/>
    <w:rsid w:val="0001511A"/>
    <w:rsid w:val="0008418E"/>
    <w:rsid w:val="000C655A"/>
    <w:rsid w:val="000E497E"/>
    <w:rsid w:val="00113A5A"/>
    <w:rsid w:val="001939AE"/>
    <w:rsid w:val="001A5A17"/>
    <w:rsid w:val="001C00F9"/>
    <w:rsid w:val="001F5321"/>
    <w:rsid w:val="0020420B"/>
    <w:rsid w:val="002073D8"/>
    <w:rsid w:val="00255445"/>
    <w:rsid w:val="00257BBA"/>
    <w:rsid w:val="002658D5"/>
    <w:rsid w:val="00267F90"/>
    <w:rsid w:val="00297D2B"/>
    <w:rsid w:val="002C5704"/>
    <w:rsid w:val="002E28CB"/>
    <w:rsid w:val="002F5BE1"/>
    <w:rsid w:val="0030191B"/>
    <w:rsid w:val="00302B9E"/>
    <w:rsid w:val="00327738"/>
    <w:rsid w:val="00327A9C"/>
    <w:rsid w:val="00380EBF"/>
    <w:rsid w:val="00387994"/>
    <w:rsid w:val="003934AD"/>
    <w:rsid w:val="003A3CDC"/>
    <w:rsid w:val="003A7544"/>
    <w:rsid w:val="003C4F6B"/>
    <w:rsid w:val="003D3266"/>
    <w:rsid w:val="003D449B"/>
    <w:rsid w:val="003F03EF"/>
    <w:rsid w:val="00420F69"/>
    <w:rsid w:val="004252A7"/>
    <w:rsid w:val="004537B4"/>
    <w:rsid w:val="00466D63"/>
    <w:rsid w:val="004B3DCE"/>
    <w:rsid w:val="004D4477"/>
    <w:rsid w:val="00555C07"/>
    <w:rsid w:val="00557F18"/>
    <w:rsid w:val="00565464"/>
    <w:rsid w:val="00571E84"/>
    <w:rsid w:val="005C5804"/>
    <w:rsid w:val="006A2B88"/>
    <w:rsid w:val="006B43E4"/>
    <w:rsid w:val="006E239F"/>
    <w:rsid w:val="006E4A4A"/>
    <w:rsid w:val="006F4295"/>
    <w:rsid w:val="00745B4A"/>
    <w:rsid w:val="00750A8D"/>
    <w:rsid w:val="00757118"/>
    <w:rsid w:val="007611D1"/>
    <w:rsid w:val="007629A3"/>
    <w:rsid w:val="00767059"/>
    <w:rsid w:val="00774D53"/>
    <w:rsid w:val="00791BBD"/>
    <w:rsid w:val="007C2548"/>
    <w:rsid w:val="007D5FE4"/>
    <w:rsid w:val="00817EF5"/>
    <w:rsid w:val="00822FC3"/>
    <w:rsid w:val="0084625B"/>
    <w:rsid w:val="008C2E5A"/>
    <w:rsid w:val="008C6C11"/>
    <w:rsid w:val="008F5133"/>
    <w:rsid w:val="009212A3"/>
    <w:rsid w:val="009534EE"/>
    <w:rsid w:val="00984327"/>
    <w:rsid w:val="009914FB"/>
    <w:rsid w:val="00995BF4"/>
    <w:rsid w:val="009B2CF8"/>
    <w:rsid w:val="009C7E7E"/>
    <w:rsid w:val="00A02C20"/>
    <w:rsid w:val="00A13C09"/>
    <w:rsid w:val="00A469F5"/>
    <w:rsid w:val="00A86E72"/>
    <w:rsid w:val="00AC2063"/>
    <w:rsid w:val="00B1246D"/>
    <w:rsid w:val="00B5232F"/>
    <w:rsid w:val="00B64323"/>
    <w:rsid w:val="00BC41B8"/>
    <w:rsid w:val="00BF332B"/>
    <w:rsid w:val="00C3373E"/>
    <w:rsid w:val="00C45BEF"/>
    <w:rsid w:val="00C658FB"/>
    <w:rsid w:val="00C94ADE"/>
    <w:rsid w:val="00CC796E"/>
    <w:rsid w:val="00CD058D"/>
    <w:rsid w:val="00CE666C"/>
    <w:rsid w:val="00D15818"/>
    <w:rsid w:val="00D60DA7"/>
    <w:rsid w:val="00D62C44"/>
    <w:rsid w:val="00D65F44"/>
    <w:rsid w:val="00D666E5"/>
    <w:rsid w:val="00D76A48"/>
    <w:rsid w:val="00D81957"/>
    <w:rsid w:val="00D83F01"/>
    <w:rsid w:val="00DB385B"/>
    <w:rsid w:val="00DB7E87"/>
    <w:rsid w:val="00DD2459"/>
    <w:rsid w:val="00E02A28"/>
    <w:rsid w:val="00E5409A"/>
    <w:rsid w:val="00E5735D"/>
    <w:rsid w:val="00E84CFA"/>
    <w:rsid w:val="00EA2725"/>
    <w:rsid w:val="00EA3F33"/>
    <w:rsid w:val="00EA675C"/>
    <w:rsid w:val="00EB2C14"/>
    <w:rsid w:val="00ED518D"/>
    <w:rsid w:val="00ED54C8"/>
    <w:rsid w:val="00EF569F"/>
    <w:rsid w:val="00F177B2"/>
    <w:rsid w:val="00F22112"/>
    <w:rsid w:val="00F22E87"/>
    <w:rsid w:val="00F564B3"/>
    <w:rsid w:val="00FC1953"/>
    <w:rsid w:val="00FF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E298C89"/>
  <w15:docId w15:val="{412C0EB2-B9D9-4E40-A1B6-3920A29E2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12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62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C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5BE1"/>
  </w:style>
  <w:style w:type="paragraph" w:styleId="Footer">
    <w:name w:val="footer"/>
    <w:basedOn w:val="Normal"/>
    <w:link w:val="Foot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BE1"/>
  </w:style>
  <w:style w:type="paragraph" w:styleId="ListParagraph">
    <w:name w:val="List Paragraph"/>
    <w:basedOn w:val="Normal"/>
    <w:uiPriority w:val="34"/>
    <w:qFormat/>
    <w:rsid w:val="00757118"/>
    <w:pPr>
      <w:ind w:left="720"/>
      <w:contextualSpacing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16" Type="http://schemas.openxmlformats.org/officeDocument/2006/relationships/fontTable" Target="fontTable.xml"/><Relationship Id="rId211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4453AB-275C-4124-9692-C4DF0F4857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2</TotalTime>
  <Pages>1</Pages>
  <Words>1461</Words>
  <Characters>833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34</cp:revision>
  <dcterms:created xsi:type="dcterms:W3CDTF">2018-06-04T12:18:00Z</dcterms:created>
  <dcterms:modified xsi:type="dcterms:W3CDTF">2020-01-02T04:24:00Z</dcterms:modified>
</cp:coreProperties>
</file>